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Міністерство освіти і науки України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Одеський національний політехнічний університет, Україна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Інжинірингова компанія С-інжиніринг, Україна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Жешовська політехніка, Польща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Інститут енергетики Академії наук Молдови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Русенський університет «Ангел Канча», Болгарія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Публічне акціонерне товариство «Одесаобленерго»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Південна енергетична система НЕК «Укренерго»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Інформаційно-аналітичний журнал «Карт-бланш», Україна</w:t>
      </w:r>
    </w:p>
    <w:p w:rsidR="001215D3" w:rsidRPr="00407846" w:rsidRDefault="001215D3" w:rsidP="001215D3">
      <w:pPr>
        <w:spacing w:after="0" w:line="240" w:lineRule="auto"/>
        <w:jc w:val="center"/>
        <w:rPr>
          <w:rFonts w:ascii="Times New Roman" w:hAnsi="Times New Roman" w:cs="Times New Roman"/>
          <w:lang w:val="uk-UA"/>
        </w:rPr>
      </w:pPr>
    </w:p>
    <w:p w:rsidR="001215D3" w:rsidRPr="00407846" w:rsidRDefault="001215D3" w:rsidP="001215D3">
      <w:pPr>
        <w:spacing w:after="0" w:line="240" w:lineRule="auto"/>
        <w:rPr>
          <w:rFonts w:ascii="Times New Roman" w:hAnsi="Times New Roman" w:cs="Times New Roman"/>
          <w:b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ГОЛОВА ПРОГРАМНОГО КОМІТЕТУ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Оборський Г. О</w:t>
      </w:r>
      <w:r w:rsidRPr="00407846">
        <w:rPr>
          <w:rFonts w:ascii="Times New Roman" w:hAnsi="Times New Roman" w:cs="Times New Roman"/>
          <w:lang w:val="uk-UA"/>
        </w:rPr>
        <w:t>., д-р техн. наук, професор, ректор Одеського національного політехнічного університету (ОНПУ)</w:t>
      </w:r>
    </w:p>
    <w:p w:rsidR="001215D3" w:rsidRPr="00407846" w:rsidRDefault="001215D3" w:rsidP="001215D3">
      <w:pPr>
        <w:spacing w:after="0" w:line="240" w:lineRule="auto"/>
        <w:rPr>
          <w:rFonts w:ascii="Times New Roman" w:hAnsi="Times New Roman" w:cs="Times New Roman"/>
          <w:lang w:val="uk-UA"/>
        </w:rPr>
      </w:pPr>
    </w:p>
    <w:p w:rsidR="001215D3" w:rsidRPr="00407846" w:rsidRDefault="001215D3" w:rsidP="001215D3">
      <w:pPr>
        <w:spacing w:after="0" w:line="240" w:lineRule="auto"/>
        <w:rPr>
          <w:rFonts w:ascii="Times New Roman" w:hAnsi="Times New Roman" w:cs="Times New Roman"/>
          <w:b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ЗАСТУПНИКИ ГОЛОВИ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Нестеренко С. А</w:t>
      </w:r>
      <w:r w:rsidRPr="00407846">
        <w:rPr>
          <w:rFonts w:ascii="Times New Roman" w:hAnsi="Times New Roman" w:cs="Times New Roman"/>
          <w:lang w:val="uk-UA"/>
        </w:rPr>
        <w:t>., д-р техн. наук, професор, проректор ОНПУ.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Маєвський Д. А</w:t>
      </w:r>
      <w:r w:rsidRPr="00407846">
        <w:rPr>
          <w:rFonts w:ascii="Times New Roman" w:hAnsi="Times New Roman" w:cs="Times New Roman"/>
          <w:lang w:val="uk-UA"/>
        </w:rPr>
        <w:t>., д-р техн. наук, професор, головний редактор журналу «Електротехнічні та комп'ютерні системи»</w:t>
      </w:r>
    </w:p>
    <w:p w:rsidR="001215D3" w:rsidRPr="00407846" w:rsidRDefault="001215D3" w:rsidP="001215D3">
      <w:pPr>
        <w:spacing w:after="0" w:line="240" w:lineRule="auto"/>
        <w:rPr>
          <w:rFonts w:ascii="Times New Roman" w:hAnsi="Times New Roman" w:cs="Times New Roman"/>
          <w:lang w:val="uk-UA"/>
        </w:rPr>
      </w:pPr>
    </w:p>
    <w:p w:rsidR="001215D3" w:rsidRPr="00407846" w:rsidRDefault="001215D3" w:rsidP="001215D3">
      <w:pPr>
        <w:spacing w:after="0" w:line="240" w:lineRule="auto"/>
        <w:rPr>
          <w:rFonts w:ascii="Times New Roman" w:hAnsi="Times New Roman" w:cs="Times New Roman"/>
          <w:b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ПРОГРАМНИЙ КОМІТЕТ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Абакумов В. Г</w:t>
      </w:r>
      <w:r w:rsidRPr="00407846">
        <w:rPr>
          <w:rFonts w:ascii="Times New Roman" w:hAnsi="Times New Roman" w:cs="Times New Roman"/>
          <w:lang w:val="uk-UA"/>
        </w:rPr>
        <w:t>., д-р техн. наук, професор, НТУУ «КПІ»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Акімов Л. В</w:t>
      </w:r>
      <w:r w:rsidRPr="00407846">
        <w:rPr>
          <w:rFonts w:ascii="Times New Roman" w:hAnsi="Times New Roman" w:cs="Times New Roman"/>
          <w:lang w:val="uk-UA"/>
        </w:rPr>
        <w:t>., д-р техн. наук, професор, НТУ «ХПІ»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Андрієнко П. Д</w:t>
      </w:r>
      <w:r w:rsidRPr="00407846">
        <w:rPr>
          <w:rFonts w:ascii="Times New Roman" w:hAnsi="Times New Roman" w:cs="Times New Roman"/>
          <w:lang w:val="uk-UA"/>
        </w:rPr>
        <w:t>., д-р техн. наук, професор, ТОВ «Перетворювач», Запоріжжя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Антонов А. Е</w:t>
      </w:r>
      <w:r w:rsidRPr="00407846">
        <w:rPr>
          <w:rFonts w:ascii="Times New Roman" w:hAnsi="Times New Roman" w:cs="Times New Roman"/>
          <w:lang w:val="uk-UA"/>
        </w:rPr>
        <w:t>. д-р техн. наук, професор, ін-т електродинаміки НАН України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Антонов Петро Цветанов</w:t>
      </w:r>
      <w:r w:rsidRPr="00407846">
        <w:rPr>
          <w:rFonts w:ascii="Times New Roman" w:hAnsi="Times New Roman" w:cs="Times New Roman"/>
          <w:lang w:val="uk-UA"/>
        </w:rPr>
        <w:t>, професор, Технічний ун-т, Варна, Болгарія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Антощук С. Г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Бардіс Ніколаос</w:t>
      </w:r>
      <w:r w:rsidRPr="00407846">
        <w:rPr>
          <w:rFonts w:ascii="Times New Roman" w:hAnsi="Times New Roman" w:cs="Times New Roman"/>
          <w:lang w:val="uk-UA"/>
        </w:rPr>
        <w:t>, професор, Військова академія Греції, Афіни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Бендахман Бухалфа</w:t>
      </w:r>
      <w:r w:rsidRPr="00407846">
        <w:rPr>
          <w:rFonts w:ascii="Times New Roman" w:hAnsi="Times New Roman" w:cs="Times New Roman"/>
          <w:lang w:val="uk-UA"/>
        </w:rPr>
        <w:t>, д-р техн. наук, професор, Університет Беджайя, Алжир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Берзан В. П.,</w:t>
      </w:r>
      <w:r w:rsidRPr="00407846">
        <w:rPr>
          <w:rFonts w:ascii="Times New Roman" w:hAnsi="Times New Roman" w:cs="Times New Roman"/>
          <w:lang w:val="uk-UA"/>
        </w:rPr>
        <w:t xml:space="preserve"> д-р хаб. техн. наук, професор, ін-т кібернетики АН Молдови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Бесараб А. Н</w:t>
      </w:r>
      <w:r w:rsidRPr="00407846">
        <w:rPr>
          <w:rFonts w:ascii="Times New Roman" w:hAnsi="Times New Roman" w:cs="Times New Roman"/>
          <w:lang w:val="uk-UA"/>
        </w:rPr>
        <w:t>., к.т.н., доцент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Бойко А. А</w:t>
      </w:r>
      <w:r w:rsidRPr="00407846">
        <w:rPr>
          <w:rFonts w:ascii="Times New Roman" w:hAnsi="Times New Roman" w:cs="Times New Roman"/>
          <w:lang w:val="uk-UA"/>
        </w:rPr>
        <w:t>., д-р техн. наук, доцент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Бушер В. В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Вишневський Л. В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М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Водічев В. А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Дрозд А.В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Загірняк М. В</w:t>
      </w:r>
      <w:r w:rsidRPr="00407846">
        <w:rPr>
          <w:rFonts w:ascii="Times New Roman" w:hAnsi="Times New Roman" w:cs="Times New Roman"/>
          <w:lang w:val="uk-UA"/>
        </w:rPr>
        <w:t>., д-р техн. наук, професор, Кременчуцький НУ ім. М. Остроградського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Зайцева Е.Н</w:t>
      </w:r>
      <w:r w:rsidRPr="00407846">
        <w:rPr>
          <w:rFonts w:ascii="Times New Roman" w:hAnsi="Times New Roman" w:cs="Times New Roman"/>
          <w:lang w:val="uk-UA"/>
        </w:rPr>
        <w:t>., професор, Жилінський ун-т, Жиліна, Словаччи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Кобозева А.А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Кондратенко Ю.П</w:t>
      </w:r>
      <w:r w:rsidRPr="00407846">
        <w:rPr>
          <w:rFonts w:ascii="Times New Roman" w:hAnsi="Times New Roman" w:cs="Times New Roman"/>
          <w:lang w:val="uk-UA"/>
        </w:rPr>
        <w:t>., д-р техн. наук, професор, Чорноморський ГУ ім. П. Могили, м Миколаїв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Краснянський Л.А</w:t>
      </w:r>
      <w:r w:rsidRPr="00407846">
        <w:rPr>
          <w:rFonts w:ascii="Times New Roman" w:hAnsi="Times New Roman" w:cs="Times New Roman"/>
          <w:lang w:val="uk-UA"/>
        </w:rPr>
        <w:t>., головний інженер Південної енергетичної системи НЕК «Укренерго;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Лебедєв В. А</w:t>
      </w:r>
      <w:r w:rsidRPr="00407846">
        <w:rPr>
          <w:rFonts w:ascii="Times New Roman" w:hAnsi="Times New Roman" w:cs="Times New Roman"/>
          <w:lang w:val="uk-UA"/>
        </w:rPr>
        <w:t>., д-р техн. наук, професор, ін-т електрозварювання ім. Є.О. Патона НАН України, Київ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Лозинський О. Ю</w:t>
      </w:r>
      <w:r w:rsidRPr="00407846">
        <w:rPr>
          <w:rFonts w:ascii="Times New Roman" w:hAnsi="Times New Roman" w:cs="Times New Roman"/>
          <w:lang w:val="uk-UA"/>
        </w:rPr>
        <w:t>., д-р техн. наук, професор, НУ «Львівська політехніка», Львів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Марущак Я.Ю</w:t>
      </w:r>
      <w:r w:rsidRPr="00407846">
        <w:rPr>
          <w:rFonts w:ascii="Times New Roman" w:hAnsi="Times New Roman" w:cs="Times New Roman"/>
          <w:lang w:val="uk-UA"/>
        </w:rPr>
        <w:t>., д-р техн. наук, професор, Жешовському політехніка, Жешов, Польщ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Масловський Г</w:t>
      </w:r>
      <w:r w:rsidRPr="00407846">
        <w:rPr>
          <w:rFonts w:ascii="Times New Roman" w:hAnsi="Times New Roman" w:cs="Times New Roman"/>
          <w:lang w:val="uk-UA"/>
        </w:rPr>
        <w:t>., д-р техн. наук, професор, Жешовському політехніка, Жешов, Польщ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Машков В. А.,</w:t>
      </w:r>
      <w:r w:rsidRPr="00407846">
        <w:rPr>
          <w:rFonts w:ascii="Times New Roman" w:hAnsi="Times New Roman" w:cs="Times New Roman"/>
          <w:lang w:val="uk-UA"/>
        </w:rPr>
        <w:t xml:space="preserve"> д-р техн. наук, професор, університет Я. Євангелісти, Усті-над-Лабем, Чехія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Машталір В.П.,</w:t>
      </w:r>
      <w:r w:rsidRPr="00407846">
        <w:rPr>
          <w:rFonts w:ascii="Times New Roman" w:hAnsi="Times New Roman" w:cs="Times New Roman"/>
          <w:lang w:val="uk-UA"/>
        </w:rPr>
        <w:t xml:space="preserve"> д-р техн. наук, професор, ХНУРЕ, Харків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Пересада С. М</w:t>
      </w:r>
      <w:r w:rsidRPr="00407846">
        <w:rPr>
          <w:rFonts w:ascii="Times New Roman" w:hAnsi="Times New Roman" w:cs="Times New Roman"/>
          <w:lang w:val="uk-UA"/>
        </w:rPr>
        <w:t>., д-р техн. наук, професор, НТУУ «КПІ», Київ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Пєсков С.А</w:t>
      </w:r>
      <w:r w:rsidRPr="00407846">
        <w:rPr>
          <w:rFonts w:ascii="Times New Roman" w:hAnsi="Times New Roman" w:cs="Times New Roman"/>
          <w:lang w:val="uk-UA"/>
        </w:rPr>
        <w:t>., технічний директор ПАТ Одесаобленерго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Петрушин В. С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Півняк Г. Г</w:t>
      </w:r>
      <w:r w:rsidRPr="00407846">
        <w:rPr>
          <w:rFonts w:ascii="Times New Roman" w:hAnsi="Times New Roman" w:cs="Times New Roman"/>
          <w:lang w:val="uk-UA"/>
        </w:rPr>
        <w:t>., д-р техн. наук, професор, Нац. гірничий ун-т, Дніпропетровськ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Плоткін Ю. Р</w:t>
      </w:r>
      <w:r w:rsidRPr="00407846">
        <w:rPr>
          <w:rFonts w:ascii="Times New Roman" w:hAnsi="Times New Roman" w:cs="Times New Roman"/>
          <w:lang w:val="uk-UA"/>
        </w:rPr>
        <w:t>., д-р техн. наук, професор, Інститут економіки і права, Берлін, Німеччи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Положаєнко С. А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4A008E" w:rsidRDefault="004A008E" w:rsidP="004A008E">
      <w:pPr>
        <w:pStyle w:val="a3"/>
        <w:spacing w:before="0" w:beforeAutospacing="0" w:after="0" w:afterAutospacing="0"/>
        <w:ind w:firstLine="708"/>
        <w:jc w:val="both"/>
        <w:rPr>
          <w:color w:val="404040"/>
          <w:sz w:val="22"/>
          <w:szCs w:val="22"/>
        </w:rPr>
      </w:pPr>
      <w:r>
        <w:rPr>
          <w:b/>
          <w:color w:val="404040"/>
          <w:sz w:val="22"/>
          <w:szCs w:val="22"/>
        </w:rPr>
        <w:t>Постолат</w:t>
      </w:r>
      <w:r>
        <w:rPr>
          <w:b/>
          <w:color w:val="404040"/>
          <w:sz w:val="22"/>
          <w:szCs w:val="22"/>
          <w:lang w:val="uk-UA"/>
        </w:rPr>
        <w:t>і</w:t>
      </w:r>
      <w:r>
        <w:rPr>
          <w:b/>
          <w:color w:val="404040"/>
          <w:sz w:val="22"/>
          <w:szCs w:val="22"/>
        </w:rPr>
        <w:t>й В. М</w:t>
      </w:r>
      <w:r>
        <w:rPr>
          <w:color w:val="404040"/>
          <w:sz w:val="22"/>
          <w:szCs w:val="22"/>
        </w:rPr>
        <w:t xml:space="preserve">., д-р техн. наук, академік АН Республіки Молдова, </w:t>
      </w:r>
      <w:r w:rsidR="0089012A">
        <w:rPr>
          <w:color w:val="404040"/>
          <w:sz w:val="22"/>
          <w:szCs w:val="22"/>
          <w:lang w:val="uk-UA"/>
        </w:rPr>
        <w:t xml:space="preserve">Кишинів, </w:t>
      </w:r>
      <w:r>
        <w:rPr>
          <w:color w:val="404040"/>
          <w:sz w:val="22"/>
          <w:szCs w:val="22"/>
        </w:rPr>
        <w:t>Молдова</w:t>
      </w:r>
    </w:p>
    <w:p w:rsidR="004A008E" w:rsidRPr="004A008E" w:rsidRDefault="004A008E" w:rsidP="001215D3">
      <w:pPr>
        <w:spacing w:after="0" w:line="240" w:lineRule="auto"/>
        <w:ind w:left="708"/>
        <w:rPr>
          <w:rFonts w:ascii="Times New Roman" w:hAnsi="Times New Roman" w:cs="Times New Roman"/>
          <w:b/>
          <w:lang w:val="ru-RU"/>
        </w:rPr>
      </w:pP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lastRenderedPageBreak/>
        <w:t>Пуйло Г. В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Садовий А. В</w:t>
      </w:r>
      <w:r w:rsidRPr="00407846">
        <w:rPr>
          <w:rFonts w:ascii="Times New Roman" w:hAnsi="Times New Roman" w:cs="Times New Roman"/>
          <w:lang w:val="uk-UA"/>
        </w:rPr>
        <w:t>., д-р техн. наук, професор, Дніпродзержинський держ. техн. ун-т, Дніпродзержинськ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Саченко А. А</w:t>
      </w:r>
      <w:r w:rsidRPr="00407846">
        <w:rPr>
          <w:rFonts w:ascii="Times New Roman" w:hAnsi="Times New Roman" w:cs="Times New Roman"/>
          <w:lang w:val="uk-UA"/>
        </w:rPr>
        <w:t>., д-р техн. наук, професор, Тернопільський нац. економ. ун-т, Тернопіль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Семенюк В.Ф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Ситніков В.С</w:t>
      </w:r>
      <w:r w:rsidRPr="00407846">
        <w:rPr>
          <w:rFonts w:ascii="Times New Roman" w:hAnsi="Times New Roman" w:cs="Times New Roman"/>
          <w:lang w:val="uk-UA"/>
        </w:rPr>
        <w:t>., д-р техн. наук, професор, ОНПУ, Одеса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Ткачов В. В</w:t>
      </w:r>
      <w:r w:rsidRPr="00407846">
        <w:rPr>
          <w:rFonts w:ascii="Times New Roman" w:hAnsi="Times New Roman" w:cs="Times New Roman"/>
          <w:lang w:val="uk-UA"/>
        </w:rPr>
        <w:t>., д-р техн. наук, професор, Нац. гірничий ун-т, Дніпропетровськ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Фіраго Б. І</w:t>
      </w:r>
      <w:r w:rsidRPr="00407846">
        <w:rPr>
          <w:rFonts w:ascii="Times New Roman" w:hAnsi="Times New Roman" w:cs="Times New Roman"/>
          <w:lang w:val="uk-UA"/>
        </w:rPr>
        <w:t>., д-р техн. наук, професор, Білоруський НТУ, Мінськ, Білорусь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Харітантіс Яніс</w:t>
      </w:r>
      <w:r w:rsidRPr="00407846">
        <w:rPr>
          <w:rFonts w:ascii="Times New Roman" w:hAnsi="Times New Roman" w:cs="Times New Roman"/>
          <w:lang w:val="uk-UA"/>
        </w:rPr>
        <w:t>, д-р наук, професор, Університет електроніки, Патрас, Греція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Харченко В. С</w:t>
      </w:r>
      <w:r w:rsidRPr="00407846">
        <w:rPr>
          <w:rFonts w:ascii="Times New Roman" w:hAnsi="Times New Roman" w:cs="Times New Roman"/>
          <w:lang w:val="uk-UA"/>
        </w:rPr>
        <w:t>., д-р техн. наук, професор, Харківський нац. аерокосм. ун-т, Харків, Украї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Хервіг Фолькер</w:t>
      </w:r>
      <w:r w:rsidRPr="00407846">
        <w:rPr>
          <w:rFonts w:ascii="Times New Roman" w:hAnsi="Times New Roman" w:cs="Times New Roman"/>
          <w:lang w:val="uk-UA"/>
        </w:rPr>
        <w:t>, д-р техн. наук, професор, унів. Прикладних наук і бізнесу, м Ерфурт, Німеччина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Шапорін Р. О</w:t>
      </w:r>
      <w:r w:rsidRPr="00407846">
        <w:rPr>
          <w:rFonts w:ascii="Times New Roman" w:hAnsi="Times New Roman" w:cs="Times New Roman"/>
          <w:lang w:val="uk-UA"/>
        </w:rPr>
        <w:t>., к.т.н., доцентОНПУ, Одеса, Україна</w:t>
      </w:r>
    </w:p>
    <w:p w:rsidR="001215D3" w:rsidRPr="00407846" w:rsidRDefault="001215D3" w:rsidP="001215D3">
      <w:pPr>
        <w:spacing w:after="0" w:line="240" w:lineRule="auto"/>
        <w:rPr>
          <w:rFonts w:ascii="Times New Roman" w:hAnsi="Times New Roman" w:cs="Times New Roman"/>
          <w:lang w:val="uk-UA"/>
        </w:rPr>
      </w:pPr>
    </w:p>
    <w:p w:rsidR="001215D3" w:rsidRPr="00407846" w:rsidRDefault="001215D3" w:rsidP="001215D3">
      <w:pPr>
        <w:spacing w:after="0" w:line="240" w:lineRule="auto"/>
        <w:rPr>
          <w:rFonts w:ascii="Times New Roman" w:hAnsi="Times New Roman" w:cs="Times New Roman"/>
          <w:b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ОРГАНІЗАЦІЙНИЙ КОМІТЕТ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Маєвська О. Ю</w:t>
      </w:r>
      <w:r w:rsidRPr="00407846">
        <w:rPr>
          <w:rFonts w:ascii="Times New Roman" w:hAnsi="Times New Roman" w:cs="Times New Roman"/>
          <w:lang w:val="uk-UA"/>
        </w:rPr>
        <w:t>.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Горохолінская А. Н</w:t>
      </w:r>
      <w:r w:rsidRPr="00407846">
        <w:rPr>
          <w:rFonts w:ascii="Times New Roman" w:hAnsi="Times New Roman" w:cs="Times New Roman"/>
          <w:lang w:val="uk-UA"/>
        </w:rPr>
        <w:t>.</w:t>
      </w:r>
    </w:p>
    <w:p w:rsidR="001215D3" w:rsidRPr="00407846" w:rsidRDefault="001215D3" w:rsidP="001215D3">
      <w:pPr>
        <w:spacing w:after="0" w:line="240" w:lineRule="auto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Крамаренко Т. С</w:t>
      </w:r>
      <w:r w:rsidRPr="00407846">
        <w:rPr>
          <w:rFonts w:ascii="Times New Roman" w:hAnsi="Times New Roman" w:cs="Times New Roman"/>
          <w:lang w:val="uk-UA"/>
        </w:rPr>
        <w:t>.</w:t>
      </w:r>
    </w:p>
    <w:p w:rsidR="00A24D92" w:rsidRPr="00407846" w:rsidRDefault="00A24D92" w:rsidP="001215D3">
      <w:pPr>
        <w:rPr>
          <w:rFonts w:ascii="Times New Roman" w:hAnsi="Times New Roman" w:cs="Times New Roman"/>
          <w:lang w:val="uk-UA"/>
        </w:rPr>
      </w:pPr>
    </w:p>
    <w:p w:rsidR="00407846" w:rsidRDefault="00407846" w:rsidP="001215D3">
      <w:pPr>
        <w:rPr>
          <w:rFonts w:ascii="Times New Roman" w:hAnsi="Times New Roman" w:cs="Times New Roman"/>
          <w:b/>
          <w:lang w:val="uk-UA"/>
        </w:rPr>
      </w:pPr>
      <w:r w:rsidRPr="00407846">
        <w:rPr>
          <w:rFonts w:ascii="Times New Roman" w:hAnsi="Times New Roman" w:cs="Times New Roman"/>
          <w:b/>
          <w:lang w:val="uk-UA"/>
        </w:rPr>
        <w:t>НАПРЯМКИ РОБОТИ КОНФЕРЕНЦІЇ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1. Теоретичні основи електротехніки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2. Електротехнічні системи і електричні мережі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3. Електромашинні і напівпровідникові перетворювачі енергії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4. Автоматизовані електромеханічні системи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5. Енергозберігаючі технології в електроенергетиці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6. Інтелектуальні електротехнічні системи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7. Комп'ютерні інформаційні системи і технології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8. Зелені інформаційні технології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9. Інтернет речей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10. Системи захисту інформації</w:t>
      </w:r>
    </w:p>
    <w:p w:rsidR="00407846" w:rsidRP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11. Діагностика та метрологія електротехнічних і комп'ютерних систем</w:t>
      </w:r>
    </w:p>
    <w:p w:rsidR="00407846" w:rsidRDefault="00407846" w:rsidP="00407846">
      <w:pPr>
        <w:spacing w:after="0"/>
        <w:ind w:left="708"/>
        <w:rPr>
          <w:rFonts w:ascii="Times New Roman" w:hAnsi="Times New Roman" w:cs="Times New Roman"/>
          <w:lang w:val="uk-UA"/>
        </w:rPr>
      </w:pPr>
      <w:r w:rsidRPr="00407846">
        <w:rPr>
          <w:rFonts w:ascii="Times New Roman" w:hAnsi="Times New Roman" w:cs="Times New Roman"/>
          <w:lang w:val="uk-UA"/>
        </w:rPr>
        <w:t>12. Інновації в освіті</w:t>
      </w:r>
    </w:p>
    <w:p w:rsidR="004A6CDD" w:rsidRDefault="004A6CDD" w:rsidP="004A6CDD">
      <w:pPr>
        <w:spacing w:after="0"/>
        <w:rPr>
          <w:rFonts w:ascii="Times New Roman" w:hAnsi="Times New Roman" w:cs="Times New Roman"/>
          <w:lang w:val="uk-UA"/>
        </w:rPr>
      </w:pPr>
    </w:p>
    <w:p w:rsidR="004A6CDD" w:rsidRPr="002E7319" w:rsidRDefault="004A6CDD" w:rsidP="004A6CDD">
      <w:pPr>
        <w:pStyle w:val="dgro"/>
        <w:spacing w:before="0" w:beforeAutospacing="0" w:after="0" w:afterAutospacing="0"/>
        <w:jc w:val="both"/>
        <w:rPr>
          <w:b/>
          <w:bCs/>
          <w:color w:val="404040"/>
          <w:sz w:val="22"/>
          <w:szCs w:val="22"/>
        </w:rPr>
      </w:pPr>
      <w:r w:rsidRPr="002E7319">
        <w:rPr>
          <w:b/>
          <w:bCs/>
          <w:color w:val="404040"/>
          <w:sz w:val="22"/>
          <w:szCs w:val="22"/>
        </w:rPr>
        <w:t>Р</w:t>
      </w:r>
      <w:r>
        <w:rPr>
          <w:b/>
          <w:bCs/>
          <w:color w:val="404040"/>
          <w:sz w:val="22"/>
          <w:szCs w:val="22"/>
          <w:lang w:val="uk-UA"/>
        </w:rPr>
        <w:t>ОБОЧІ</w:t>
      </w:r>
      <w:r w:rsidRPr="002E7319">
        <w:rPr>
          <w:b/>
          <w:bCs/>
          <w:color w:val="404040"/>
          <w:sz w:val="22"/>
          <w:szCs w:val="22"/>
        </w:rPr>
        <w:t xml:space="preserve"> </w:t>
      </w:r>
      <w:r>
        <w:rPr>
          <w:b/>
          <w:bCs/>
          <w:color w:val="404040"/>
          <w:sz w:val="22"/>
          <w:szCs w:val="22"/>
          <w:lang w:val="uk-UA"/>
        </w:rPr>
        <w:t>МОВИ</w:t>
      </w:r>
      <w:r w:rsidRPr="002E7319">
        <w:rPr>
          <w:b/>
          <w:bCs/>
          <w:color w:val="404040"/>
          <w:sz w:val="22"/>
          <w:szCs w:val="22"/>
        </w:rPr>
        <w:t>:</w:t>
      </w:r>
    </w:p>
    <w:p w:rsidR="004A6CDD" w:rsidRPr="004A6CDD" w:rsidRDefault="004A6CDD" w:rsidP="004A6CDD">
      <w:pPr>
        <w:pStyle w:val="a3"/>
        <w:spacing w:before="0" w:beforeAutospacing="0" w:after="0" w:afterAutospacing="0"/>
        <w:ind w:firstLine="426"/>
        <w:jc w:val="both"/>
        <w:rPr>
          <w:color w:val="404040"/>
          <w:sz w:val="22"/>
          <w:szCs w:val="22"/>
          <w:lang w:val="uk-UA"/>
        </w:rPr>
      </w:pPr>
      <w:r w:rsidRPr="004A6CDD">
        <w:rPr>
          <w:color w:val="404040"/>
          <w:position w:val="-4"/>
          <w:sz w:val="22"/>
          <w:szCs w:val="22"/>
          <w:lang w:val="uk-UA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3.1pt" o:ole="">
            <v:imagedata r:id="rId5" o:title=""/>
          </v:shape>
          <o:OLEObject Type="Embed" ProgID="Equation.DSMT4" ShapeID="_x0000_i1025" DrawAspect="Content" ObjectID="_1550399181" r:id="rId6"/>
        </w:object>
      </w:r>
      <w:r w:rsidRPr="004A6CDD">
        <w:rPr>
          <w:color w:val="404040"/>
          <w:sz w:val="22"/>
          <w:szCs w:val="22"/>
          <w:lang w:val="uk-UA"/>
        </w:rPr>
        <w:t>Англійська, українська, російська</w:t>
      </w:r>
    </w:p>
    <w:p w:rsidR="004A6CDD" w:rsidRPr="004A6CDD" w:rsidRDefault="004A6CDD" w:rsidP="004A6CDD">
      <w:pPr>
        <w:pStyle w:val="dgro"/>
        <w:spacing w:before="0" w:beforeAutospacing="0" w:after="0" w:afterAutospacing="0"/>
        <w:jc w:val="both"/>
        <w:rPr>
          <w:b/>
          <w:bCs/>
          <w:color w:val="404040"/>
          <w:sz w:val="22"/>
          <w:szCs w:val="22"/>
          <w:lang w:val="uk-UA"/>
        </w:rPr>
      </w:pPr>
    </w:p>
    <w:p w:rsidR="004A6CDD" w:rsidRPr="004A6CDD" w:rsidRDefault="004A6CDD" w:rsidP="004A6CDD">
      <w:pPr>
        <w:pStyle w:val="dgro"/>
        <w:spacing w:before="0" w:beforeAutospacing="0" w:after="0" w:afterAutospacing="0"/>
        <w:jc w:val="both"/>
        <w:rPr>
          <w:b/>
          <w:bCs/>
          <w:color w:val="404040"/>
          <w:sz w:val="22"/>
          <w:szCs w:val="22"/>
          <w:lang w:val="uk-UA"/>
        </w:rPr>
      </w:pPr>
      <w:r w:rsidRPr="004A6CDD">
        <w:rPr>
          <w:b/>
          <w:bCs/>
          <w:color w:val="404040"/>
          <w:sz w:val="22"/>
          <w:szCs w:val="22"/>
          <w:lang w:val="uk-UA"/>
        </w:rPr>
        <w:t>ВАРТІСТЬ</w:t>
      </w:r>
    </w:p>
    <w:p w:rsidR="004A6CDD" w:rsidRPr="004A6CDD" w:rsidRDefault="004A6CDD" w:rsidP="004A6CD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Організаційний внесок становить 300 грн. Він включає витрати на публікацію інформаційних матеріалів і організаційно-технічне забезпечення. Публікація доповідей оплачується додатково.</w:t>
      </w:r>
    </w:p>
    <w:p w:rsidR="004A6CDD" w:rsidRPr="004A6CDD" w:rsidRDefault="004A6CDD" w:rsidP="004A6CD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 </w:t>
      </w:r>
    </w:p>
    <w:p w:rsidR="004A6CDD" w:rsidRPr="004A6CDD" w:rsidRDefault="004A6CDD" w:rsidP="004A6CD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</w:p>
    <w:p w:rsidR="004A6CDD" w:rsidRPr="004A6CDD" w:rsidRDefault="004A6CDD" w:rsidP="004A6C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b/>
          <w:color w:val="404040"/>
          <w:lang w:val="uk-UA" w:eastAsia="ru-RU"/>
        </w:rPr>
        <w:t>ПУБЛІКАЦІЯ ДОПОВІДЕЙ</w:t>
      </w:r>
    </w:p>
    <w:p w:rsidR="004A6CDD" w:rsidRPr="004A6CDD" w:rsidRDefault="004A6CDD" w:rsidP="004A6CDD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 xml:space="preserve">Всі доповіді, </w:t>
      </w:r>
      <w:r>
        <w:rPr>
          <w:rFonts w:ascii="Times New Roman" w:eastAsia="Times New Roman" w:hAnsi="Times New Roman" w:cs="Times New Roman"/>
          <w:color w:val="404040"/>
          <w:lang w:val="uk-UA" w:eastAsia="ru-RU"/>
        </w:rPr>
        <w:t>що</w:t>
      </w: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 xml:space="preserve"> представлено учасниками на конференції, будуть опубліковані у спеціальному випуску журналу «Електротехнічні та комп'ютерні системи». Правила оформлення доповідей наведені на сайті журналу </w:t>
      </w:r>
      <w:hyperlink r:id="rId7" w:history="1">
        <w:r w:rsidRPr="004A6CDD">
          <w:rPr>
            <w:rStyle w:val="a4"/>
            <w:rFonts w:ascii="Times New Roman" w:eastAsia="Times New Roman" w:hAnsi="Times New Roman" w:cs="Times New Roman"/>
            <w:lang w:val="uk-UA" w:eastAsia="ru-RU"/>
          </w:rPr>
          <w:t>www.etks.opu.ua</w:t>
        </w:r>
      </w:hyperlink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.</w:t>
      </w:r>
    </w:p>
    <w:p w:rsidR="004A6CDD" w:rsidRPr="004A6CDD" w:rsidRDefault="004A6CDD" w:rsidP="004A6CD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При реєстрації всім учасникам конференції буде видаватися сертифікат і електронна версія матеріалів конференції. Бажають отримати друковану версію журналу «Електротехнічні та комп'ютерні системи» з текстами всіх доповідей зможуть замовити його заздалегідь при поданні заявки на участь в конференції за додаткову плату.</w:t>
      </w:r>
    </w:p>
    <w:p w:rsidR="004A6CDD" w:rsidRPr="004A6CDD" w:rsidRDefault="004A6CDD" w:rsidP="004A6CD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</w:p>
    <w:p w:rsidR="004A6CDD" w:rsidRPr="004A6CDD" w:rsidRDefault="004A6CDD" w:rsidP="004A6CD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ГРАНІЧНІ ТЕРМІНИ</w:t>
      </w:r>
    </w:p>
    <w:p w:rsidR="004A6CDD" w:rsidRPr="004A6CDD" w:rsidRDefault="004A6CDD" w:rsidP="004A6CDD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01.04.17 - закінчення реєстрації</w:t>
      </w:r>
    </w:p>
    <w:p w:rsidR="004A6CDD" w:rsidRPr="004A6CDD" w:rsidRDefault="004A6CDD" w:rsidP="004A6CDD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15.04.17 - закінчення надання рукописів доповідей</w:t>
      </w:r>
    </w:p>
    <w:p w:rsidR="004A6CDD" w:rsidRPr="004A6CDD" w:rsidRDefault="004A6CDD" w:rsidP="004A6CDD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lastRenderedPageBreak/>
        <w:t>12.05.17 - засідання редакційної колегії</w:t>
      </w:r>
    </w:p>
    <w:p w:rsidR="004A6CDD" w:rsidRPr="004A6CDD" w:rsidRDefault="004A6CDD" w:rsidP="004A6CDD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15.05.16 - повідомлення про прийом доповідей</w:t>
      </w:r>
    </w:p>
    <w:p w:rsidR="004A6CDD" w:rsidRPr="004A6CDD" w:rsidRDefault="004A6CDD" w:rsidP="004A6CDD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01.06.17 - подання до програмний комітет документа про сплату організаційног</w:t>
      </w:r>
      <w:bookmarkStart w:id="0" w:name="_GoBack"/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о внеску;</w:t>
      </w:r>
      <w:bookmarkEnd w:id="0"/>
    </w:p>
    <w:p w:rsidR="004A6CDD" w:rsidRPr="004A6CDD" w:rsidRDefault="004A6CDD" w:rsidP="004A6CDD">
      <w:pPr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color w:val="404040"/>
          <w:lang w:val="uk-UA" w:eastAsia="ru-RU"/>
        </w:rPr>
        <w:t>26.06.17 - відкриття конференції</w:t>
      </w:r>
    </w:p>
    <w:p w:rsidR="004A6CDD" w:rsidRPr="004A6CDD" w:rsidRDefault="004A6CDD" w:rsidP="004A6CD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404040"/>
          <w:lang w:val="uk-UA" w:eastAsia="ru-RU"/>
        </w:rPr>
      </w:pPr>
    </w:p>
    <w:p w:rsidR="004A6CDD" w:rsidRPr="004A6CDD" w:rsidRDefault="004A6CDD" w:rsidP="004A6CDD">
      <w:pPr>
        <w:spacing w:after="0"/>
        <w:rPr>
          <w:rFonts w:ascii="Times New Roman" w:eastAsia="Times New Roman" w:hAnsi="Times New Roman" w:cs="Times New Roman"/>
          <w:b/>
          <w:bCs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b/>
          <w:bCs/>
          <w:color w:val="404040"/>
          <w:lang w:val="uk-UA" w:eastAsia="ru-RU"/>
        </w:rPr>
        <w:t>КОНТАКТИ</w:t>
      </w:r>
    </w:p>
    <w:p w:rsidR="004A6CDD" w:rsidRPr="004A6CDD" w:rsidRDefault="004A6CDD" w:rsidP="004A6CDD">
      <w:pPr>
        <w:spacing w:after="0"/>
        <w:ind w:left="708"/>
        <w:rPr>
          <w:rFonts w:ascii="Times New Roman" w:eastAsia="Times New Roman" w:hAnsi="Times New Roman" w:cs="Times New Roman"/>
          <w:bCs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>Телефони:</w:t>
      </w:r>
      <w:r w:rsidRPr="004A6CDD"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ab/>
        <w:t>+38 (040) 705-84-54 (міський)</w:t>
      </w:r>
    </w:p>
    <w:p w:rsidR="004A6CDD" w:rsidRPr="004A6CDD" w:rsidRDefault="004A6CDD" w:rsidP="004A6CDD">
      <w:pPr>
        <w:spacing w:after="0"/>
        <w:ind w:left="1416" w:firstLine="708"/>
        <w:rPr>
          <w:rFonts w:ascii="Times New Roman" w:eastAsia="Times New Roman" w:hAnsi="Times New Roman" w:cs="Times New Roman"/>
          <w:bCs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>+38 (093) 540-38-41 (Life Cell),</w:t>
      </w:r>
    </w:p>
    <w:p w:rsidR="004A6CDD" w:rsidRPr="004A6CDD" w:rsidRDefault="004A6CDD" w:rsidP="004A6CDD">
      <w:pPr>
        <w:spacing w:after="0"/>
        <w:ind w:left="1416" w:firstLine="708"/>
        <w:rPr>
          <w:rFonts w:ascii="Times New Roman" w:eastAsia="Times New Roman" w:hAnsi="Times New Roman" w:cs="Times New Roman"/>
          <w:bCs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>+38 (099) 797-23-11 (Vodafone)</w:t>
      </w:r>
    </w:p>
    <w:p w:rsidR="004A6CDD" w:rsidRPr="004A6CDD" w:rsidRDefault="004A6CDD" w:rsidP="004A6CDD">
      <w:pPr>
        <w:spacing w:after="0"/>
        <w:ind w:left="708"/>
        <w:rPr>
          <w:rFonts w:ascii="Times New Roman" w:eastAsia="Times New Roman" w:hAnsi="Times New Roman" w:cs="Times New Roman"/>
          <w:bCs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 xml:space="preserve">E-mail: </w:t>
      </w:r>
      <w:hyperlink r:id="rId8" w:history="1">
        <w:r w:rsidRPr="004A6CDD">
          <w:rPr>
            <w:rStyle w:val="a4"/>
            <w:rFonts w:ascii="Times New Roman" w:eastAsia="Times New Roman" w:hAnsi="Times New Roman" w:cs="Times New Roman"/>
            <w:bCs/>
            <w:lang w:val="uk-UA" w:eastAsia="ru-RU"/>
          </w:rPr>
          <w:t>conf.eltecs.onpu@gmail.com</w:t>
        </w:r>
      </w:hyperlink>
    </w:p>
    <w:p w:rsidR="004A6CDD" w:rsidRPr="004A6CDD" w:rsidRDefault="004A6CDD" w:rsidP="004A6CDD">
      <w:pPr>
        <w:spacing w:after="0"/>
        <w:ind w:left="708"/>
        <w:rPr>
          <w:rFonts w:ascii="Times New Roman" w:eastAsia="Times New Roman" w:hAnsi="Times New Roman" w:cs="Times New Roman"/>
          <w:bCs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 xml:space="preserve">Сайт конференції: </w:t>
      </w:r>
      <w:hyperlink r:id="rId9" w:history="1">
        <w:r w:rsidRPr="004A6CDD">
          <w:rPr>
            <w:rStyle w:val="a4"/>
            <w:rFonts w:ascii="Times New Roman" w:eastAsia="Times New Roman" w:hAnsi="Times New Roman" w:cs="Times New Roman"/>
            <w:bCs/>
            <w:lang w:val="uk-UA" w:eastAsia="ru-RU"/>
          </w:rPr>
          <w:t>http://opu.ua/media/inf/konf/about</w:t>
        </w:r>
      </w:hyperlink>
      <w:r w:rsidRPr="004A6CDD"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>.</w:t>
      </w:r>
    </w:p>
    <w:p w:rsidR="004A6CDD" w:rsidRPr="004A6CDD" w:rsidRDefault="004A6CDD" w:rsidP="004A6CDD">
      <w:pPr>
        <w:spacing w:after="0"/>
        <w:rPr>
          <w:rFonts w:ascii="Times New Roman" w:eastAsia="Times New Roman" w:hAnsi="Times New Roman" w:cs="Times New Roman"/>
          <w:b/>
          <w:bCs/>
          <w:color w:val="404040"/>
          <w:lang w:val="uk-UA" w:eastAsia="ru-RU"/>
        </w:rPr>
      </w:pPr>
    </w:p>
    <w:p w:rsidR="004A6CDD" w:rsidRPr="004A6CDD" w:rsidRDefault="004A6CDD" w:rsidP="004A6CDD">
      <w:pPr>
        <w:spacing w:after="0"/>
        <w:rPr>
          <w:rFonts w:ascii="Times New Roman" w:eastAsia="Times New Roman" w:hAnsi="Times New Roman" w:cs="Times New Roman"/>
          <w:b/>
          <w:bCs/>
          <w:color w:val="404040"/>
          <w:lang w:val="uk-UA" w:eastAsia="ru-RU"/>
        </w:rPr>
      </w:pPr>
      <w:r w:rsidRPr="004A6CDD">
        <w:rPr>
          <w:rFonts w:ascii="Times New Roman" w:eastAsia="Times New Roman" w:hAnsi="Times New Roman" w:cs="Times New Roman"/>
          <w:b/>
          <w:bCs/>
          <w:color w:val="404040"/>
          <w:lang w:val="uk-UA" w:eastAsia="ru-RU"/>
        </w:rPr>
        <w:t>Місце проведення конференції</w:t>
      </w:r>
    </w:p>
    <w:p w:rsidR="004A6CDD" w:rsidRPr="004A6CDD" w:rsidRDefault="004A6CDD" w:rsidP="004A6CDD">
      <w:pPr>
        <w:spacing w:after="0"/>
        <w:ind w:firstLine="708"/>
        <w:rPr>
          <w:rFonts w:ascii="Times New Roman" w:hAnsi="Times New Roman" w:cs="Times New Roman"/>
          <w:lang w:val="uk-UA"/>
        </w:rPr>
      </w:pPr>
      <w:r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 xml:space="preserve">М. </w:t>
      </w:r>
      <w:r w:rsidRPr="004A6CDD">
        <w:rPr>
          <w:rFonts w:ascii="Times New Roman" w:eastAsia="Times New Roman" w:hAnsi="Times New Roman" w:cs="Times New Roman"/>
          <w:bCs/>
          <w:color w:val="404040"/>
          <w:lang w:val="uk-UA" w:eastAsia="ru-RU"/>
        </w:rPr>
        <w:t>Одеса, проспект Шевченка, 1, ОНПУ</w:t>
      </w:r>
    </w:p>
    <w:sectPr w:rsidR="004A6CDD" w:rsidRPr="004A6C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15D3"/>
    <w:rsid w:val="001215D3"/>
    <w:rsid w:val="00307B5D"/>
    <w:rsid w:val="00407846"/>
    <w:rsid w:val="004A008E"/>
    <w:rsid w:val="004A6CDD"/>
    <w:rsid w:val="007316E8"/>
    <w:rsid w:val="0089012A"/>
    <w:rsid w:val="009B71D5"/>
    <w:rsid w:val="00A24D92"/>
    <w:rsid w:val="00F27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15D3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A6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4">
    <w:name w:val="Hyperlink"/>
    <w:basedOn w:val="a0"/>
    <w:uiPriority w:val="99"/>
    <w:unhideWhenUsed/>
    <w:rsid w:val="004A6CDD"/>
    <w:rPr>
      <w:color w:val="0000FF"/>
      <w:u w:val="single"/>
    </w:rPr>
  </w:style>
  <w:style w:type="paragraph" w:customStyle="1" w:styleId="dgro">
    <w:name w:val="dgro"/>
    <w:basedOn w:val="a"/>
    <w:rsid w:val="004A6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15D3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4A6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4">
    <w:name w:val="Hyperlink"/>
    <w:basedOn w:val="a0"/>
    <w:uiPriority w:val="99"/>
    <w:unhideWhenUsed/>
    <w:rsid w:val="004A6CDD"/>
    <w:rPr>
      <w:color w:val="0000FF"/>
      <w:u w:val="single"/>
    </w:rPr>
  </w:style>
  <w:style w:type="paragraph" w:customStyle="1" w:styleId="dgro">
    <w:name w:val="dgro"/>
    <w:basedOn w:val="a"/>
    <w:rsid w:val="004A6CD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73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Jully\AppData\Local\Temp\bat\conf.eltecs.onpu@gmail.com" TargetMode="External"/><Relationship Id="rId3" Type="http://schemas.openxmlformats.org/officeDocument/2006/relationships/settings" Target="settings.xml"/><Relationship Id="rId7" Type="http://schemas.openxmlformats.org/officeDocument/2006/relationships/hyperlink" Target="file:///C:\Users\Jully\AppData\Local\Temp\bat\www.etks.opu.ua" TargetMode="Externa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opu.ua/media/inf/konf/abou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18</Words>
  <Characters>5238</Characters>
  <Application>Microsoft Office Word</Application>
  <DocSecurity>0</DocSecurity>
  <Lines>43</Lines>
  <Paragraphs>1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y Maevsky</dc:creator>
  <cp:lastModifiedBy>Jully</cp:lastModifiedBy>
  <cp:revision>2</cp:revision>
  <dcterms:created xsi:type="dcterms:W3CDTF">2017-03-07T11:40:00Z</dcterms:created>
  <dcterms:modified xsi:type="dcterms:W3CDTF">2017-03-07T11:40:00Z</dcterms:modified>
</cp:coreProperties>
</file>